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72" r:id="rId3"/>
    <p:sldId id="276" r:id="rId4"/>
    <p:sldId id="277" r:id="rId5"/>
    <p:sldId id="281" r:id="rId6"/>
    <p:sldId id="282" r:id="rId7"/>
    <p:sldId id="283" r:id="rId8"/>
    <p:sldId id="284" r:id="rId9"/>
    <p:sldId id="285" r:id="rId10"/>
    <p:sldId id="280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Светлый стиль 2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162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17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7198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7694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0562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2279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117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8303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9007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4758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1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1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1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1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1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1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17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17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17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1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1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1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98107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3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Идентификация кинетических параметров при математическом моделировании химических реакций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дание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146488"/>
            <a:ext cx="4099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на схема химических превращений: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01556"/>
              </p:ext>
            </p:extLst>
          </p:nvPr>
        </p:nvGraphicFramePr>
        <p:xfrm>
          <a:off x="1581150" y="1516400"/>
          <a:ext cx="6612591" cy="209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4" imgW="7759940" imgH="2460819" progId="ChemDraw.Document.6.0">
                  <p:embed/>
                </p:oleObj>
              </mc:Choice>
              <mc:Fallback>
                <p:oleObj name="CS ChemDraw Drawing" r:id="rId4" imgW="7759940" imgH="2460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1516400"/>
                        <a:ext cx="6612591" cy="209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494" y="4538884"/>
            <a:ext cx="2883870" cy="214947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85716" y="3614412"/>
            <a:ext cx="8274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i="1" dirty="0"/>
              <a:t>Необходимо определить изменение концентрации каждого компонента в течение 1 часа с шагом 0,1. Принять </a:t>
            </a:r>
            <a:r>
              <a:rPr lang="en-US" sz="1400" i="1" dirty="0"/>
              <a:t>k</a:t>
            </a:r>
            <a:r>
              <a:rPr lang="ru-RU" sz="1400" i="1" baseline="-25000" dirty="0"/>
              <a:t>1</a:t>
            </a:r>
            <a:r>
              <a:rPr lang="ru-RU" sz="1400" i="1" dirty="0"/>
              <a:t> = 1.8, </a:t>
            </a:r>
            <a:r>
              <a:rPr lang="en-US" sz="1400" i="1" dirty="0"/>
              <a:t>k</a:t>
            </a:r>
            <a:r>
              <a:rPr lang="ru-RU" sz="1400" i="1" baseline="-25000" dirty="0"/>
              <a:t>2</a:t>
            </a:r>
            <a:r>
              <a:rPr lang="ru-RU" sz="1400" i="1" dirty="0"/>
              <a:t> = 1.03. Концентрация </a:t>
            </a:r>
            <a:r>
              <a:rPr lang="en-US" sz="1400" i="1" dirty="0"/>
              <a:t>[C</a:t>
            </a:r>
            <a:r>
              <a:rPr lang="en-US" sz="1400" i="1" baseline="-25000" dirty="0"/>
              <a:t>9</a:t>
            </a:r>
            <a:r>
              <a:rPr lang="en-US" sz="1400" i="1" dirty="0"/>
              <a:t>H</a:t>
            </a:r>
            <a:r>
              <a:rPr lang="en-US" sz="1400" i="1" baseline="-25000" dirty="0"/>
              <a:t>20</a:t>
            </a:r>
            <a:r>
              <a:rPr lang="en-US" sz="1400" i="1" dirty="0"/>
              <a:t>]</a:t>
            </a:r>
            <a:r>
              <a:rPr lang="ru-RU" sz="1400" i="1" dirty="0"/>
              <a:t> в начальный момент времени 1 моль / л, концентрации остальных компонентов равны нулю. Постройте зависимость С(t) для каждого компонента.</a:t>
            </a:r>
          </a:p>
        </p:txBody>
      </p: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515799"/>
              </p:ext>
            </p:extLst>
          </p:nvPr>
        </p:nvGraphicFramePr>
        <p:xfrm>
          <a:off x="4589930" y="5072751"/>
          <a:ext cx="4140000" cy="864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828000">
                  <a:extLst>
                    <a:ext uri="{9D8B030D-6E8A-4147-A177-3AD203B41FA5}">
                      <a16:colId xmlns:a16="http://schemas.microsoft.com/office/drawing/2014/main" xmlns="" val="1686668424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xmlns="" val="431319422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xmlns="" val="480000495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xmlns="" val="1843216258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xmlns="" val="3995292654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>
                          <a:effectLst/>
                        </a:rPr>
                        <a:t>Время, ч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effectLst/>
                        </a:rPr>
                        <a:t>Концентрация компонента, моль / л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11042000"/>
                  </a:ext>
                </a:extLst>
              </a:tr>
              <a:tr h="288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С</a:t>
                      </a:r>
                      <a:r>
                        <a:rPr lang="ru-RU" sz="1400" u="none" strike="noStrike" baseline="-25000" dirty="0">
                          <a:effectLst/>
                        </a:rPr>
                        <a:t>9</a:t>
                      </a:r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20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С</a:t>
                      </a:r>
                      <a:r>
                        <a:rPr lang="ru-RU" sz="1400" u="none" strike="noStrike" baseline="-25000" dirty="0">
                          <a:effectLst/>
                        </a:rPr>
                        <a:t>9</a:t>
                      </a:r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18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С</a:t>
                      </a:r>
                      <a:r>
                        <a:rPr lang="ru-RU" sz="1400" u="none" strike="noStrike" baseline="-25000" dirty="0">
                          <a:effectLst/>
                        </a:rPr>
                        <a:t>9</a:t>
                      </a:r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16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2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37039146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1653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448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3866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.2213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47568745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89930" y="4667520"/>
            <a:ext cx="2670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/>
              <a:t>Результаты эксперимента</a:t>
            </a:r>
          </a:p>
        </p:txBody>
      </p:sp>
    </p:spTree>
    <p:extLst>
      <p:ext uri="{BB962C8B-B14F-4D97-AF65-F5344CB8AC3E}">
        <p14:creationId xmlns:p14="http://schemas.microsoft.com/office/powerpoint/2010/main" val="3636082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685716" y="1368438"/>
            <a:ext cx="827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дано дифференциальное уравнение: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18879"/>
              </p:ext>
            </p:extLst>
          </p:nvPr>
        </p:nvGraphicFramePr>
        <p:xfrm>
          <a:off x="685716" y="1933946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716" y="1933946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6" name="TextBox 25"/>
          <p:cNvSpPr txBox="1"/>
          <p:nvPr/>
        </p:nvSpPr>
        <p:spPr>
          <a:xfrm>
            <a:off x="3360670" y="2191869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 начальным условием: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88356"/>
              </p:ext>
            </p:extLst>
          </p:nvPr>
        </p:nvGraphicFramePr>
        <p:xfrm>
          <a:off x="6168109" y="2040374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6" imgW="799920" imgH="317160" progId="Equation.DSMT4">
                  <p:embed/>
                </p:oleObj>
              </mc:Choice>
              <mc:Fallback>
                <p:oleObj name="Equation" r:id="rId6" imgW="799920" imgH="3171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8109" y="2040374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5716" y="2852720"/>
            <a:ext cx="382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/>
              <a:t>Формула Рунге-Кутта:</a:t>
            </a: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76074"/>
              </p:ext>
            </p:extLst>
          </p:nvPr>
        </p:nvGraphicFramePr>
        <p:xfrm>
          <a:off x="846138" y="3549650"/>
          <a:ext cx="43180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8" imgW="2539800" imgH="749160" progId="Equation.DSMT4">
                  <p:embed/>
                </p:oleObj>
              </mc:Choice>
              <mc:Fallback>
                <p:oleObj name="Equation" r:id="rId8" imgW="2539800" imgH="74916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138" y="3549650"/>
                        <a:ext cx="431800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9292"/>
              </p:ext>
            </p:extLst>
          </p:nvPr>
        </p:nvGraphicFramePr>
        <p:xfrm>
          <a:off x="5673725" y="3549650"/>
          <a:ext cx="32432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10" imgW="1942920" imgH="1054080" progId="Equation.DSMT4">
                  <p:embed/>
                </p:oleObj>
              </mc:Choice>
              <mc:Fallback>
                <p:oleObj name="Equation" r:id="rId10" imgW="1942920" imgH="10540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3725" y="3549650"/>
                        <a:ext cx="32432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85716" y="5648465"/>
            <a:ext cx="77725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 </a:t>
            </a:r>
            <a:r>
              <a:rPr lang="en-US" sz="2000" b="1" i="1" dirty="0"/>
              <a:t>f(x,</a:t>
            </a:r>
            <a:r>
              <a:rPr lang="ru-RU" sz="2000" b="1" i="1" dirty="0"/>
              <a:t> </a:t>
            </a:r>
            <a:r>
              <a:rPr lang="en-US" sz="2000" b="1" i="1" dirty="0"/>
              <a:t>y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486489"/>
            <a:ext cx="3992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Дана схема химических превращений: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732" y="1855821"/>
            <a:ext cx="3184272" cy="866442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716" y="2715809"/>
            <a:ext cx="7184230" cy="973417"/>
          </a:xfrm>
          <a:prstGeom prst="rect">
            <a:avLst/>
          </a:prstGeom>
        </p:spPr>
      </p:pic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3469732" y="4647476"/>
          <a:ext cx="2534526" cy="18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701720" imgH="1269720" progId="Equation.DSMT4">
                  <p:embed/>
                </p:oleObj>
              </mc:Choice>
              <mc:Fallback>
                <p:oleObj name="Equation" r:id="rId6" imgW="1701720" imgH="126972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9732" y="4647476"/>
                        <a:ext cx="2534526" cy="18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685716" y="3513496"/>
            <a:ext cx="82746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ом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2] </a:t>
            </a:r>
            <a:r>
              <a:rPr lang="ru-RU" dirty="0"/>
              <a:t>с шагом 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h</a:t>
            </a:r>
            <a:r>
              <a:rPr lang="ru-RU" i="1" dirty="0"/>
              <a:t> = 0</a:t>
            </a:r>
            <a:r>
              <a:rPr lang="en-US" i="1" dirty="0"/>
              <a:t>.</a:t>
            </a:r>
            <a:r>
              <a:rPr lang="ru-RU" i="1" dirty="0"/>
              <a:t>1</a:t>
            </a:r>
            <a:r>
              <a:rPr lang="ru-RU" dirty="0"/>
              <a:t>. Постройте зависимость </a:t>
            </a:r>
            <a:r>
              <a:rPr lang="ru-RU" i="1" dirty="0"/>
              <a:t>С(</a:t>
            </a:r>
            <a:r>
              <a:rPr lang="en-US" i="1" dirty="0"/>
              <a:t>t</a:t>
            </a:r>
            <a:r>
              <a:rPr lang="ru-RU" i="1" dirty="0"/>
              <a:t>)</a:t>
            </a:r>
            <a:r>
              <a:rPr lang="en-US" dirty="0"/>
              <a:t> </a:t>
            </a:r>
            <a:r>
              <a:rPr lang="ru-RU" dirty="0"/>
              <a:t>для каждого компонента.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29546985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метода Рунге-Кутты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(в отдельном модуле)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260EE87F-F161-460C-90B1-1FA7D4E7C247}"/>
              </a:ext>
            </a:extLst>
          </p:cNvPr>
          <p:cNvSpPr/>
          <p:nvPr/>
        </p:nvSpPr>
        <p:spPr>
          <a:xfrm>
            <a:off x="416133" y="1486489"/>
            <a:ext cx="854428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unit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UR_K_metho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interface</a:t>
            </a:r>
          </a:p>
          <a:p>
            <a:endParaRPr lang="ru-RU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Tfunc = </a:t>
            </a:r>
            <a:r>
              <a:rPr lang="fr-FR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c: TArrOfDouble; kin_par: TArrOfDouble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</a:t>
            </a:r>
            <a:r>
              <a:rPr lang="en-US" sz="160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: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K(f: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func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init_conc, kin_par: TArrOfDouble): TArrOfArrOfDouble;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030476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метода Рунге-Кутты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(в отдельном модуле)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777EB13F-0861-45A0-A716-2B16837485EB}"/>
              </a:ext>
            </a:extLst>
          </p:cNvPr>
          <p:cNvSpPr/>
          <p:nvPr/>
        </p:nvSpPr>
        <p:spPr>
          <a:xfrm>
            <a:off x="293983" y="1550514"/>
            <a:ext cx="8850017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implementation</a:t>
            </a:r>
          </a:p>
          <a:p>
            <a:endParaRPr lang="ru-RU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K(f: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func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h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init_conc, kin_par: TArrOfDouble): TArrOfArrOfDouble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k1, k2, k3, k4, z: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Round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/ h)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ound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/ h)-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1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2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3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4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z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3306003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метода Рунге-Кутты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(в отдельном модуле)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0DD40D2B-6925-4295-8C5A-E01F7CBDB5B7}"/>
              </a:ext>
            </a:extLst>
          </p:cNvPr>
          <p:cNvSpPr/>
          <p:nvPr/>
        </p:nvSpPr>
        <p:spPr>
          <a:xfrm>
            <a:off x="293563" y="1312894"/>
            <a:ext cx="866685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ound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/ h)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k1 := f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k1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k2 := f(z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k2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k3 := f(z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k3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h;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k4 := f(z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nn-NO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it_conc[i] := init_conc[i] + (k1[i] + </a:t>
            </a:r>
            <a:r>
              <a:rPr lang="nn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k2[i] + </a:t>
            </a:r>
            <a:r>
              <a:rPr lang="nn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k3[i] 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		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k4[i]) * h / </a:t>
            </a:r>
            <a:r>
              <a:rPr lang="nn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j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3353755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основной программы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DADE6A95-F94C-4788-A7D6-9360C308FDF3}"/>
              </a:ext>
            </a:extLst>
          </p:cNvPr>
          <p:cNvSpPr/>
          <p:nvPr/>
        </p:nvSpPr>
        <p:spPr>
          <a:xfrm>
            <a:off x="293563" y="1245628"/>
            <a:ext cx="865471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etic_calculatio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ses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UR_K_metho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h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double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 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6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26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_profi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etic_mode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c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</a:t>
            </a:r>
            <a:r>
              <a:rPr lang="en-US" sz="140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- kin_par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-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kin_par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- kin_par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09187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основной программы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EF6345D1-30AE-47FD-933E-5FFD5D8E7643}"/>
              </a:ext>
            </a:extLst>
          </p:cNvPr>
          <p:cNvSpPr/>
          <p:nvPr/>
        </p:nvSpPr>
        <p:spPr>
          <a:xfrm>
            <a:off x="293563" y="1486489"/>
            <a:ext cx="866685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_profi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RK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etic_mode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h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ound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/ h)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(i * h + h):</a:t>
            </a:r>
            <a:r>
              <a:rPr lang="pt-BR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pt-BR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_profi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535493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зультаты расчета</a:t>
            </a:r>
          </a:p>
        </p:txBody>
      </p:sp>
      <p:pic>
        <p:nvPicPr>
          <p:cNvPr id="6" name="Рисунок 5" descr="Изображение выглядит как карта&#10;&#10;Описание создано автоматически">
            <a:extLst>
              <a:ext uri="{FF2B5EF4-FFF2-40B4-BE49-F238E27FC236}">
                <a16:creationId xmlns:a16="http://schemas.microsoft.com/office/drawing/2014/main" xmlns="" id="{355BBC4C-3004-40B9-9C37-58BBE8A6DD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120" y="1296385"/>
            <a:ext cx="6501760" cy="487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0344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08</TotalTime>
  <Words>671</Words>
  <Application>Microsoft Office PowerPoint</Application>
  <PresentationFormat>Экран (4:3)</PresentationFormat>
  <Paragraphs>145</Paragraphs>
  <Slides>10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3" baseType="lpstr">
      <vt:lpstr>Тема Office</vt:lpstr>
      <vt:lpstr>Equation</vt:lpstr>
      <vt:lpstr>CS ChemDraw Drawing</vt:lpstr>
      <vt:lpstr>Презентация PowerPoint</vt:lpstr>
      <vt:lpstr>Метод Рунге-Кутты</vt:lpstr>
      <vt:lpstr>Пример</vt:lpstr>
      <vt:lpstr>Реализация метода Рунге-Кутты (в отдельном модуле) </vt:lpstr>
      <vt:lpstr>Реализация метода Рунге-Кутты (в отдельном модуле) </vt:lpstr>
      <vt:lpstr>Реализация метода Рунге-Кутты (в отдельном модуле) </vt:lpstr>
      <vt:lpstr>Реализация основной программы</vt:lpstr>
      <vt:lpstr>Реализация основной программы</vt:lpstr>
      <vt:lpstr>Результаты расчета</vt:lpstr>
      <vt:lpstr>Задание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 A. Chuzlov</cp:lastModifiedBy>
  <cp:revision>233</cp:revision>
  <dcterms:created xsi:type="dcterms:W3CDTF">2017-09-20T17:57:17Z</dcterms:created>
  <dcterms:modified xsi:type="dcterms:W3CDTF">2020-03-17T02:18:29Z</dcterms:modified>
</cp:coreProperties>
</file>